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5F47B0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5F47B0" w:rsidRDefault="00C2026C" w:rsidP="008D6382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5F47B0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5F47B0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5F47B0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90011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2</w:t>
            </w:r>
            <w:r w:rsidR="008D6382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7</w:t>
            </w:r>
            <w:r w:rsidR="00274642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3E6EA2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5F47B0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5F47B0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5F47B0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5F47B0" w:rsidTr="00994E56">
        <w:tc>
          <w:tcPr>
            <w:tcW w:w="3480" w:type="dxa"/>
            <w:gridSpan w:val="2"/>
          </w:tcPr>
          <w:p w:rsidR="00C2026C" w:rsidRPr="005F47B0" w:rsidRDefault="008D6382" w:rsidP="000E6CE7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11</w:t>
            </w:r>
            <w:r w:rsidR="00E73ED3"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5F47B0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5F47B0" w:rsidTr="00994E56">
        <w:tc>
          <w:tcPr>
            <w:tcW w:w="3480" w:type="dxa"/>
            <w:gridSpan w:val="2"/>
          </w:tcPr>
          <w:p w:rsidR="00C2026C" w:rsidRPr="005F47B0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5F47B0" w:rsidRDefault="007B4616" w:rsidP="005F47B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قسمة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</w:t>
            </w:r>
            <w:r w:rsidR="005F47B0"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3.25pt" o:ole="">
                  <v:imagedata r:id="rId6" o:title=""/>
                </v:shape>
                <o:OLEObject Type="Embed" ProgID="Equation.DSMT4" ShapeID="_x0000_i1025" DrawAspect="Content" ObjectID="_1408762565" r:id="rId7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C2026C" w:rsidRPr="005F47B0" w:rsidTr="00994E56">
        <w:tc>
          <w:tcPr>
            <w:tcW w:w="3480" w:type="dxa"/>
            <w:gridSpan w:val="2"/>
          </w:tcPr>
          <w:p w:rsidR="00C2026C" w:rsidRPr="005F47B0" w:rsidRDefault="005D57B9" w:rsidP="0085064D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7E4D74"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7E4D74"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C2026C" w:rsidRPr="005F47B0" w:rsidRDefault="008D6382" w:rsidP="005F47B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ل مشكلات بتوظيف  </w:t>
            </w:r>
            <w:r w:rsidR="005F47B0"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780" w:dyaOrig="260">
                <v:shape id="_x0000_i1026" type="#_x0000_t75" style="width:39.15pt;height:13.25pt" o:ole="">
                  <v:imagedata r:id="rId8" o:title=""/>
                </v:shape>
                <o:OLEObject Type="Embed" ProgID="Equation.DSMT4" ShapeID="_x0000_i1026" DrawAspect="Content" ObjectID="_1408762566" r:id="rId9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C2026C" w:rsidRPr="005F47B0" w:rsidTr="00994E56">
        <w:tc>
          <w:tcPr>
            <w:tcW w:w="3480" w:type="dxa"/>
            <w:gridSpan w:val="2"/>
          </w:tcPr>
          <w:p w:rsidR="00C2026C" w:rsidRPr="005F47B0" w:rsidRDefault="00772098" w:rsidP="005F47B0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E8249D"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proofErr w:type="gramStart"/>
            <w:r w:rsidR="00E8249D"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قابلية</w:t>
            </w:r>
            <w:proofErr w:type="gramEnd"/>
            <w:r w:rsidR="00E8249D"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قسمة في </w:t>
            </w:r>
            <w:r w:rsidR="005F47B0" w:rsidRPr="005F47B0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027" type="#_x0000_t75" style="width:12.1pt;height:13.25pt" o:ole="">
                  <v:imagedata r:id="rId10" o:title=""/>
                </v:shape>
                <o:OLEObject Type="Embed" ProgID="Equation.DSMT4" ShapeID="_x0000_i1027" DrawAspect="Content" ObjectID="_1408762567" r:id="rId11"/>
              </w:objec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1837F2" w:rsidRPr="005F47B0" w:rsidRDefault="00772098" w:rsidP="005F47B0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ل مشكلات بتوظيف  </w:t>
            </w:r>
            <w:r w:rsidR="005F47B0"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780" w:dyaOrig="260">
                <v:shape id="_x0000_i1028" type="#_x0000_t75" style="width:39.15pt;height:13.25pt" o:ole="">
                  <v:imagedata r:id="rId12" o:title=""/>
                </v:shape>
                <o:OLEObject Type="Embed" ProgID="Equation.DSMT4" ShapeID="_x0000_i1028" DrawAspect="Content" ObjectID="_1408762568" r:id="rId13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C2026C" w:rsidRPr="005F47B0" w:rsidTr="00994E56">
        <w:tc>
          <w:tcPr>
            <w:tcW w:w="3480" w:type="dxa"/>
            <w:gridSpan w:val="2"/>
          </w:tcPr>
          <w:p w:rsidR="00C2026C" w:rsidRPr="005F47B0" w:rsidRDefault="005740DA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5F47B0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5F47B0" w:rsidRPr="005F47B0" w:rsidTr="005F47B0">
        <w:tc>
          <w:tcPr>
            <w:tcW w:w="671" w:type="dxa"/>
            <w:shd w:val="clear" w:color="auto" w:fill="F2F2F2" w:themeFill="background1" w:themeFillShade="F2"/>
          </w:tcPr>
          <w:p w:rsidR="005F47B0" w:rsidRPr="005F47B0" w:rsidRDefault="005F47B0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F47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5F47B0" w:rsidRPr="005F47B0" w:rsidRDefault="005F47B0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5F47B0" w:rsidRPr="005F47B0" w:rsidRDefault="005F47B0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5F47B0" w:rsidRPr="005F47B0" w:rsidTr="005F47B0">
        <w:trPr>
          <w:trHeight w:val="1958"/>
        </w:trPr>
        <w:tc>
          <w:tcPr>
            <w:tcW w:w="671" w:type="dxa"/>
            <w:shd w:val="clear" w:color="auto" w:fill="FFFFFF" w:themeFill="background1"/>
          </w:tcPr>
          <w:p w:rsidR="005F47B0" w:rsidRPr="005F47B0" w:rsidRDefault="005F47B0" w:rsidP="005F47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5F47B0" w:rsidRPr="005F47B0" w:rsidRDefault="005F47B0" w:rsidP="003E47FB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F47B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1</w:t>
            </w:r>
            <w:r w:rsidRPr="005F47B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/خواص القاسم المشترك الأكبر  لعددين صحيحين:</w:t>
            </w:r>
          </w:p>
          <w:p w:rsidR="005F47B0" w:rsidRPr="005F47B0" w:rsidRDefault="005F47B0" w:rsidP="005F47B0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يكن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29" type="#_x0000_t75" style="width:9.8pt;height:9.8pt" o:ole="">
                  <v:imagedata r:id="rId14" o:title=""/>
                </v:shape>
                <o:OLEObject Type="Embed" ProgID="Equation.DSMT4" ShapeID="_x0000_i1029" DrawAspect="Content" ObjectID="_1408762569" r:id="rId15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30" type="#_x0000_t75" style="width:9.2pt;height:13.25pt" o:ole="">
                  <v:imagedata r:id="rId16" o:title=""/>
                </v:shape>
                <o:OLEObject Type="Embed" ProgID="Equation.DSMT4" ShapeID="_x0000_i1030" DrawAspect="Content" ObjectID="_1408762570" r:id="rId17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ين صحيحين غير </w:t>
            </w: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عدومان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F47B0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740" w:dyaOrig="320">
                <v:shape id="_x0000_i1031" type="#_x0000_t75" style="width:87pt;height:16.15pt" o:ole="">
                  <v:imagedata r:id="rId18" o:title=""/>
                </v:shape>
                <o:OLEObject Type="Embed" ProgID="Equation.DSMT4" ShapeID="_x0000_i1031" DrawAspect="Content" ObjectID="_1408762571" r:id="rId19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5F47B0" w:rsidRPr="005F47B0" w:rsidRDefault="005F47B0" w:rsidP="005F47B0">
            <w:pPr>
              <w:pStyle w:val="Paragraphedeliste"/>
              <w:numPr>
                <w:ilvl w:val="0"/>
                <w:numId w:val="26"/>
              </w:num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إذا كان : </w:t>
            </w:r>
            <w:r w:rsidRPr="005F47B0">
              <w:rPr>
                <w:rFonts w:asciiTheme="majorBidi" w:hAnsiTheme="majorBidi" w:cstheme="majorBidi"/>
                <w:position w:val="-42"/>
                <w:sz w:val="28"/>
                <w:szCs w:val="28"/>
                <w:lang w:bidi="ar-DZ"/>
              </w:rPr>
              <w:object w:dxaOrig="720" w:dyaOrig="960">
                <v:shape id="_x0000_i1032" type="#_x0000_t75" style="width:36.3pt;height:47.8pt" o:ole="">
                  <v:imagedata r:id="rId20" o:title=""/>
                </v:shape>
                <o:OLEObject Type="Embed" ProgID="Equation.DSMT4" ShapeID="_x0000_i1032" DrawAspect="Content" ObjectID="_1408762572" r:id="rId21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هذا يكافئ: </w:t>
            </w:r>
            <w:r w:rsidRPr="005F47B0">
              <w:rPr>
                <w:rFonts w:asciiTheme="majorBidi" w:hAnsiTheme="majorBidi" w:cstheme="majorBidi"/>
                <w:position w:val="-42"/>
                <w:sz w:val="28"/>
                <w:szCs w:val="28"/>
                <w:lang w:bidi="ar-DZ"/>
              </w:rPr>
              <w:object w:dxaOrig="1480" w:dyaOrig="960">
                <v:shape id="_x0000_i1033" type="#_x0000_t75" style="width:73.75pt;height:47.8pt" o:ole="">
                  <v:imagedata r:id="rId22" o:title=""/>
                </v:shape>
                <o:OLEObject Type="Embed" ProgID="Equation.DSMT4" ShapeID="_x0000_i1033" DrawAspect="Content" ObjectID="_1408762573" r:id="rId23"/>
              </w:object>
            </w:r>
          </w:p>
          <w:p w:rsidR="005F47B0" w:rsidRPr="005F47B0" w:rsidRDefault="005F47B0" w:rsidP="005F47B0">
            <w:pPr>
              <w:pStyle w:val="Paragraphedeliste"/>
              <w:numPr>
                <w:ilvl w:val="0"/>
                <w:numId w:val="26"/>
              </w:num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ذا كان:</w:t>
            </w:r>
            <w:r w:rsidRPr="005F47B0">
              <w:rPr>
                <w:rFonts w:asciiTheme="majorBidi" w:hAnsiTheme="majorBidi" w:cstheme="majorBidi"/>
                <w:position w:val="-42"/>
                <w:sz w:val="28"/>
                <w:szCs w:val="28"/>
                <w:lang w:bidi="ar-DZ"/>
              </w:rPr>
              <w:object w:dxaOrig="720" w:dyaOrig="960">
                <v:shape id="_x0000_i1034" type="#_x0000_t75" style="width:36.3pt;height:47.8pt" o:ole="">
                  <v:imagedata r:id="rId24" o:title=""/>
                </v:shape>
                <o:OLEObject Type="Embed" ProgID="Equation.DSMT4" ShapeID="_x0000_i1034" DrawAspect="Content" ObjectID="_1408762574" r:id="rId25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فإنه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وجد عددان طبيعيان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60" w:dyaOrig="260">
                <v:shape id="_x0000_i1035" type="#_x0000_t75" style="width:13.25pt;height:13.25pt" o:ole="">
                  <v:imagedata r:id="rId26" o:title=""/>
                </v:shape>
                <o:OLEObject Type="Embed" ProgID="Equation.DSMT4" ShapeID="_x0000_i1035" DrawAspect="Content" ObjectID="_1408762575" r:id="rId27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 id="_x0000_i1036" type="#_x0000_t75" style="width:12.1pt;height:13.25pt" o:ole="">
                  <v:imagedata r:id="rId28" o:title=""/>
                </v:shape>
                <o:OLEObject Type="Embed" ProgID="Equation.DSMT4" ShapeID="_x0000_i1036" DrawAspect="Content" ObjectID="_1408762576" r:id="rId29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وليان فيما بينهما بحيث: </w:t>
            </w:r>
            <w:r w:rsidRPr="005F47B0">
              <w:rPr>
                <w:rFonts w:asciiTheme="majorBidi" w:hAnsiTheme="majorBidi" w:cstheme="majorBidi"/>
                <w:position w:val="-58"/>
                <w:sz w:val="28"/>
                <w:szCs w:val="28"/>
                <w:lang w:bidi="ar-DZ"/>
              </w:rPr>
              <w:object w:dxaOrig="920" w:dyaOrig="1280">
                <v:shape id="_x0000_i1037" type="#_x0000_t75" style="width:46.1pt;height:63.95pt" o:ole="">
                  <v:imagedata r:id="rId30" o:title=""/>
                </v:shape>
                <o:OLEObject Type="Embed" ProgID="Equation.DSMT4" ShapeID="_x0000_i1037" DrawAspect="Content" ObjectID="_1408762577" r:id="rId31"/>
              </w:object>
            </w:r>
          </w:p>
          <w:p w:rsidR="005F47B0" w:rsidRPr="005F47B0" w:rsidRDefault="005F47B0" w:rsidP="005F47B0">
            <w:pPr>
              <w:pStyle w:val="Paragraphedeliste"/>
              <w:numPr>
                <w:ilvl w:val="0"/>
                <w:numId w:val="26"/>
              </w:num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أجل كل عددين طبيعيين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38" type="#_x0000_t75" style="width:10.95pt;height:9.8pt" o:ole="">
                  <v:imagedata r:id="rId32" o:title=""/>
                </v:shape>
                <o:OLEObject Type="Embed" ProgID="Equation.DSMT4" ShapeID="_x0000_i1038" DrawAspect="Content" ObjectID="_1408762578" r:id="rId33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79" w:dyaOrig="200">
                <v:shape id="_x0000_i1039" type="#_x0000_t75" style="width:13.8pt;height:9.8pt" o:ole="">
                  <v:imagedata r:id="rId34" o:title=""/>
                </v:shape>
                <o:OLEObject Type="Embed" ProgID="Equation.DSMT4" ShapeID="_x0000_i1039" DrawAspect="Content" ObjectID="_1408762579" r:id="rId35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ذا كان</w:t>
            </w:r>
            <w:r w:rsidR="004733EA" w:rsidRPr="005F47B0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680" w:dyaOrig="440">
                <v:shape id="_x0000_i1040" type="#_x0000_t75" style="width:78.35pt;height:21.9pt" o:ole="">
                  <v:imagedata r:id="rId36" o:title=""/>
                </v:shape>
                <o:OLEObject Type="Embed" ProgID="Equation.DSMT4" ShapeID="_x0000_i1040" DrawAspect="Content" ObjectID="_1408762580" r:id="rId37"/>
              </w:object>
            </w: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فإن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:</w:t>
            </w:r>
            <w:r w:rsidR="004733EA" w:rsidRPr="005F47B0">
              <w:rPr>
                <w:rFonts w:asciiTheme="majorBidi" w:hAnsiTheme="majorBidi" w:cstheme="majorBidi"/>
                <w:position w:val="-18"/>
                <w:sz w:val="28"/>
                <w:szCs w:val="28"/>
                <w:lang w:bidi="ar-DZ"/>
              </w:rPr>
              <w:object w:dxaOrig="1960" w:dyaOrig="480">
                <v:shape id="_x0000_i1041" type="#_x0000_t75" style="width:85.8pt;height:24.2pt" o:ole="">
                  <v:imagedata r:id="rId38" o:title=""/>
                </v:shape>
                <o:OLEObject Type="Embed" ProgID="Equation.DSMT4" ShapeID="_x0000_i1041" DrawAspect="Content" ObjectID="_1408762581" r:id="rId39"/>
              </w:object>
            </w:r>
          </w:p>
          <w:p w:rsidR="005F47B0" w:rsidRPr="005F47B0" w:rsidRDefault="005F47B0" w:rsidP="005F47B0">
            <w:pPr>
              <w:pStyle w:val="Paragraphedeliste"/>
              <w:numPr>
                <w:ilvl w:val="0"/>
                <w:numId w:val="26"/>
              </w:num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أجل كل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42" type="#_x0000_t75" style="width:9.8pt;height:13.25pt" o:ole="">
                  <v:imagedata r:id="rId40" o:title=""/>
                </v:shape>
                <o:OLEObject Type="Embed" ProgID="Equation.DSMT4" ShapeID="_x0000_i1042" DrawAspect="Content" ObjectID="_1408762582" r:id="rId41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صحيح: </w:t>
            </w:r>
            <w:r w:rsidRPr="005F47B0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3280" w:dyaOrig="440">
                <v:shape id="_x0000_i1043" type="#_x0000_t75" style="width:164.15pt;height:21.9pt" o:ole="">
                  <v:imagedata r:id="rId42" o:title=""/>
                </v:shape>
                <o:OLEObject Type="Embed" ProgID="Equation.DSMT4" ShapeID="_x0000_i1043" DrawAspect="Content" ObjectID="_1408762583" r:id="rId43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5F47B0" w:rsidRPr="005F47B0" w:rsidRDefault="005F47B0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5F47B0" w:rsidRPr="005F47B0" w:rsidRDefault="005F47B0" w:rsidP="001C13BD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5F47B0" w:rsidRPr="005F47B0" w:rsidTr="005F47B0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5F47B0" w:rsidRPr="005F47B0" w:rsidRDefault="005F47B0" w:rsidP="008D4FF2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5F47B0" w:rsidRPr="005F47B0" w:rsidRDefault="005F47B0" w:rsidP="005F47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position w:val="-40"/>
                <w:sz w:val="28"/>
                <w:szCs w:val="28"/>
                <w:lang w:bidi="ar-DZ"/>
              </w:rPr>
            </w:pPr>
            <w:proofErr w:type="gramStart"/>
            <w:r w:rsidRPr="004733EA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طبيق</w:t>
            </w:r>
            <w:proofErr w:type="gramEnd"/>
            <w:r w:rsidRPr="004733EA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:</w:t>
            </w:r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جميع الأعداد الطبيعية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44" type="#_x0000_t75" style="width:9.8pt;height:9.8pt" o:ole="">
                  <v:imagedata r:id="rId44" o:title=""/>
                </v:shape>
                <o:OLEObject Type="Embed" ProgID="Equation.DSMT4" ShapeID="_x0000_i1044" DrawAspect="Content" ObjectID="_1408762584" r:id="rId45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45" type="#_x0000_t75" style="width:9.2pt;height:13.25pt" o:ole="">
                  <v:imagedata r:id="rId46" o:title=""/>
                </v:shape>
                <o:OLEObject Type="Embed" ProgID="Equation.DSMT4" ShapeID="_x0000_i1045" DrawAspect="Content" ObjectID="_1408762585" r:id="rId47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في الحالات التالية: </w: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F47B0">
              <w:rPr>
                <w:rFonts w:asciiTheme="majorBidi" w:hAnsiTheme="majorBidi" w:cstheme="majorBidi"/>
                <w:position w:val="-36"/>
                <w:sz w:val="28"/>
                <w:szCs w:val="28"/>
                <w:lang w:bidi="ar-DZ"/>
              </w:rPr>
              <w:object w:dxaOrig="2140" w:dyaOrig="840">
                <v:shape id="_x0000_i1046" type="#_x0000_t75" style="width:107.15pt;height:42.05pt" o:ole="">
                  <v:imagedata r:id="rId48" o:title=""/>
                </v:shape>
                <o:OLEObject Type="Embed" ProgID="Equation.DSMT4" ShapeID="_x0000_i1046" DrawAspect="Content" ObjectID="_1408762586" r:id="rId49"/>
              </w:object>
            </w:r>
            <w:r w:rsidRPr="005F47B0">
              <w:rPr>
                <w:rFonts w:asciiTheme="majorBidi" w:hAnsiTheme="majorBidi" w:cstheme="majorBidi"/>
                <w:position w:val="-38"/>
                <w:sz w:val="28"/>
                <w:szCs w:val="28"/>
                <w:lang w:bidi="ar-DZ"/>
              </w:rPr>
              <w:object w:dxaOrig="2220" w:dyaOrig="880">
                <v:shape id="_x0000_i1047" type="#_x0000_t75" style="width:111.15pt;height:43.8pt" o:ole="">
                  <v:imagedata r:id="rId50" o:title=""/>
                </v:shape>
                <o:OLEObject Type="Embed" ProgID="Equation.DSMT4" ShapeID="_x0000_i1047" DrawAspect="Content" ObjectID="_1408762587" r:id="rId51"/>
              </w:object>
            </w:r>
          </w:p>
          <w:p w:rsidR="005F47B0" w:rsidRPr="005F47B0" w:rsidRDefault="005F47B0" w:rsidP="00172ED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733EA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طبيق</w:t>
            </w:r>
            <w:proofErr w:type="gramEnd"/>
            <w:r w:rsidRPr="004733EA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:</w:t>
            </w:r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مرين رقم 14 صفحة</w:t>
            </w:r>
            <w:r w:rsidRPr="005F47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56</w:t>
            </w:r>
          </w:p>
          <w:p w:rsidR="005F47B0" w:rsidRPr="005F47B0" w:rsidRDefault="005F47B0" w:rsidP="006B4012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48" type="#_x0000_t75" style="width:10.95pt;height:9.8pt" o:ole="">
                  <v:imagedata r:id="rId52" o:title=""/>
                </v:shape>
                <o:OLEObject Type="Embed" ProgID="Equation.DSMT4" ShapeID="_x0000_i1048" DrawAspect="Content" ObjectID="_1408762588" r:id="rId53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 صحيح . نضع </w:t>
            </w:r>
            <w:r w:rsidRPr="005F47B0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200" w:dyaOrig="279">
                <v:shape id="_x0000_i1049" type="#_x0000_t75" style="width:59.9pt;height:13.8pt" o:ole="">
                  <v:imagedata r:id="rId54" o:title=""/>
                </v:shape>
                <o:OLEObject Type="Embed" ProgID="Equation.DSMT4" ShapeID="_x0000_i1049" DrawAspect="Content" ObjectID="_1408762589" r:id="rId55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و  </w:t>
            </w:r>
            <w:r w:rsidRPr="005F47B0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160" w:dyaOrig="279">
                <v:shape id="_x0000_i1050" type="#_x0000_t75" style="width:58.2pt;height:13.8pt" o:ole="">
                  <v:imagedata r:id="rId56" o:title=""/>
                </v:shape>
                <o:OLEObject Type="Embed" ProgID="Equation.DSMT4" ShapeID="_x0000_i1050" DrawAspect="Content" ObjectID="_1408762590" r:id="rId57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وجد القيم الممكنة لعددين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51" type="#_x0000_t75" style="width:9.8pt;height:9.8pt" o:ole="">
                  <v:imagedata r:id="rId58" o:title=""/>
                </v:shape>
                <o:OLEObject Type="Embed" ProgID="Equation.DSMT4" ShapeID="_x0000_i1051" DrawAspect="Content" ObjectID="_1408762591" r:id="rId59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52" type="#_x0000_t75" style="width:9.2pt;height:13.25pt" o:ole="">
                  <v:imagedata r:id="rId60" o:title=""/>
                </v:shape>
                <o:OLEObject Type="Embed" ProgID="Equation.DSMT4" ShapeID="_x0000_i1052" DrawAspect="Content" ObjectID="_1408762592" r:id="rId61"/>
              </w:object>
            </w:r>
          </w:p>
          <w:p w:rsidR="005F47B0" w:rsidRPr="005F47B0" w:rsidRDefault="005F47B0" w:rsidP="005F47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4733EA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حل</w:t>
            </w:r>
            <w:proofErr w:type="gramEnd"/>
            <w:r w:rsidRPr="004733EA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ليكن </w:t>
            </w:r>
            <w:r w:rsidRPr="005F47B0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780" w:dyaOrig="440">
                <v:shape id="_x0000_i1053" type="#_x0000_t75" style="width:89.3pt;height:21.9pt" o:ole="">
                  <v:imagedata r:id="rId62" o:title=""/>
                </v:shape>
                <o:OLEObject Type="Embed" ProgID="Equation.DSMT4" ShapeID="_x0000_i1053" DrawAspect="Content" ObjectID="_1408762593" r:id="rId63"/>
              </w:object>
            </w:r>
          </w:p>
          <w:p w:rsidR="005F47B0" w:rsidRPr="005F47B0" w:rsidRDefault="005F47B0" w:rsidP="005F47B0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لدينا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: </w:t>
            </w:r>
            <w:r w:rsidRPr="005F47B0">
              <w:rPr>
                <w:rFonts w:asciiTheme="majorBidi" w:hAnsiTheme="majorBidi" w:cstheme="majorBidi"/>
                <w:position w:val="-38"/>
                <w:sz w:val="28"/>
                <w:szCs w:val="28"/>
                <w:lang w:bidi="ar-DZ"/>
              </w:rPr>
              <w:object w:dxaOrig="560" w:dyaOrig="880">
                <v:shape id="_x0000_i1054" type="#_x0000_t75" style="width:28.2pt;height:43.8pt" o:ole="">
                  <v:imagedata r:id="rId64" o:title=""/>
                </v:shape>
                <o:OLEObject Type="Embed" ProgID="Equation.DSMT4" ShapeID="_x0000_i1054" DrawAspect="Content" ObjectID="_1408762594" r:id="rId65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منه: </w:t>
            </w:r>
            <w:r w:rsidRPr="005F47B0">
              <w:rPr>
                <w:rFonts w:asciiTheme="majorBidi" w:hAnsiTheme="majorBidi" w:cstheme="majorBidi"/>
                <w:position w:val="-38"/>
                <w:sz w:val="28"/>
                <w:szCs w:val="28"/>
                <w:lang w:bidi="ar-DZ"/>
              </w:rPr>
              <w:object w:dxaOrig="680" w:dyaOrig="880">
                <v:shape id="_x0000_i1055" type="#_x0000_t75" style="width:34pt;height:43.8pt" o:ole="">
                  <v:imagedata r:id="rId66" o:title=""/>
                </v:shape>
                <o:OLEObject Type="Embed" ProgID="Equation.DSMT4" ShapeID="_x0000_i1055" DrawAspect="Content" ObjectID="_1408762595" r:id="rId67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عليه نجد:</w:t>
            </w:r>
            <w:r w:rsidRPr="005F47B0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240" w:dyaOrig="440">
                <v:shape id="_x0000_i1056" type="#_x0000_t75" style="width:62.2pt;height:21.9pt" o:ole="">
                  <v:imagedata r:id="rId68" o:title=""/>
                </v:shape>
                <o:OLEObject Type="Embed" ProgID="Equation.DSMT4" ShapeID="_x0000_i1056" DrawAspect="Content" ObjectID="_1408762596" r:id="rId69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: </w:t>
            </w:r>
            <w:r w:rsidRPr="005F47B0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740" w:dyaOrig="440">
                <v:shape id="_x0000_i1057" type="#_x0000_t75" style="width:36.85pt;height:21.9pt" o:ole="">
                  <v:imagedata r:id="rId70" o:title=""/>
                </v:shape>
                <o:OLEObject Type="Embed" ProgID="Equation.DSMT4" ShapeID="_x0000_i1057" DrawAspect="Content" ObjectID="_1408762597" r:id="rId71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منه القيم الممكنة لــ </w:t>
            </w:r>
            <w:r w:rsidRPr="005F47B0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60" w:dyaOrig="260">
                <v:shape id="_x0000_i1058" type="#_x0000_t75" style="width:13.25pt;height:13.25pt" o:ole="">
                  <v:imagedata r:id="rId72" o:title=""/>
                </v:shape>
                <o:OLEObject Type="Embed" ProgID="Equation.DSMT4" ShapeID="_x0000_i1058" DrawAspect="Content" ObjectID="_1408762598" r:id="rId73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هي </w:t>
            </w:r>
            <w:r w:rsidRPr="005F47B0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380" w:dyaOrig="400">
                <v:shape id="_x0000_i1059" type="#_x0000_t75" style="width:19pt;height:20.15pt" o:ole="">
                  <v:imagedata r:id="rId74" o:title=""/>
                </v:shape>
                <o:OLEObject Type="Embed" ProgID="Equation.DSMT4" ShapeID="_x0000_i1059" DrawAspect="Content" ObjectID="_1408762599" r:id="rId75"/>
              </w:object>
            </w:r>
            <w:r w:rsidRPr="005F47B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: </w:t>
            </w:r>
            <w:r w:rsidRPr="005F47B0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160" w:dyaOrig="440">
                <v:shape id="_x0000_i1060" type="#_x0000_t75" style="width:58.2pt;height:21.9pt" o:ole="">
                  <v:imagedata r:id="rId76" o:title=""/>
                </v:shape>
                <o:OLEObject Type="Embed" ProgID="Equation.DSMT4" ShapeID="_x0000_i1060" DrawAspect="Content" ObjectID="_1408762600" r:id="rId77"/>
              </w:object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 w:rsidR="006B4012"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</w:p>
        </w:tc>
        <w:tc>
          <w:tcPr>
            <w:tcW w:w="1985" w:type="dxa"/>
            <w:shd w:val="clear" w:color="auto" w:fill="FFFFFF" w:themeFill="background1"/>
          </w:tcPr>
          <w:p w:rsidR="005F47B0" w:rsidRPr="005F47B0" w:rsidRDefault="005F47B0" w:rsidP="00E73ED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>مرحلة</w:t>
            </w:r>
            <w:proofErr w:type="gramEnd"/>
            <w:r w:rsidRPr="005F47B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5362EC" w:rsidRPr="006B4012" w:rsidRDefault="003F346B" w:rsidP="006B4012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F47B0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لاحظات حول سير الحصة:</w:t>
      </w:r>
      <w:r w:rsidRPr="005F47B0">
        <w:rPr>
          <w:rFonts w:asciiTheme="majorBidi" w:hAnsiTheme="majorBidi" w:cstheme="majorBidi"/>
          <w:sz w:val="28"/>
          <w:szCs w:val="28"/>
          <w:rtl/>
        </w:rPr>
        <w:t>...................</w:t>
      </w:r>
      <w:r w:rsidR="006B4012">
        <w:rPr>
          <w:rFonts w:asciiTheme="majorBidi" w:hAnsiTheme="majorBidi" w:cstheme="majorBidi"/>
          <w:sz w:val="28"/>
          <w:szCs w:val="28"/>
          <w:rtl/>
        </w:rPr>
        <w:t>..........</w:t>
      </w:r>
      <w:r w:rsidRPr="005F47B0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........</w:t>
      </w:r>
    </w:p>
    <w:sectPr w:rsidR="005362EC" w:rsidRPr="006B4012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8"/>
  </w:num>
  <w:num w:numId="3">
    <w:abstractNumId w:val="2"/>
  </w:num>
  <w:num w:numId="4">
    <w:abstractNumId w:val="17"/>
  </w:num>
  <w:num w:numId="5">
    <w:abstractNumId w:val="0"/>
  </w:num>
  <w:num w:numId="6">
    <w:abstractNumId w:val="8"/>
  </w:num>
  <w:num w:numId="7">
    <w:abstractNumId w:val="20"/>
  </w:num>
  <w:num w:numId="8">
    <w:abstractNumId w:val="19"/>
  </w:num>
  <w:num w:numId="9">
    <w:abstractNumId w:val="15"/>
  </w:num>
  <w:num w:numId="10">
    <w:abstractNumId w:val="11"/>
  </w:num>
  <w:num w:numId="11">
    <w:abstractNumId w:val="5"/>
  </w:num>
  <w:num w:numId="12">
    <w:abstractNumId w:val="10"/>
  </w:num>
  <w:num w:numId="13">
    <w:abstractNumId w:val="24"/>
  </w:num>
  <w:num w:numId="14">
    <w:abstractNumId w:val="14"/>
  </w:num>
  <w:num w:numId="15">
    <w:abstractNumId w:val="7"/>
  </w:num>
  <w:num w:numId="16">
    <w:abstractNumId w:val="12"/>
  </w:num>
  <w:num w:numId="17">
    <w:abstractNumId w:val="9"/>
  </w:num>
  <w:num w:numId="18">
    <w:abstractNumId w:val="23"/>
  </w:num>
  <w:num w:numId="19">
    <w:abstractNumId w:val="3"/>
  </w:num>
  <w:num w:numId="20">
    <w:abstractNumId w:val="13"/>
  </w:num>
  <w:num w:numId="21">
    <w:abstractNumId w:val="25"/>
  </w:num>
  <w:num w:numId="22">
    <w:abstractNumId w:val="1"/>
  </w:num>
  <w:num w:numId="23">
    <w:abstractNumId w:val="6"/>
  </w:num>
  <w:num w:numId="24">
    <w:abstractNumId w:val="16"/>
  </w:num>
  <w:num w:numId="25">
    <w:abstractNumId w:val="22"/>
  </w:num>
  <w:num w:numId="26">
    <w:abstractNumId w:val="21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4y/38nZCGx9RtD2bbiktBkj81gw=" w:salt="gCUxzT0IhGitx/RuSltVNg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30237"/>
    <w:rsid w:val="00033229"/>
    <w:rsid w:val="00033F18"/>
    <w:rsid w:val="00034E10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DB1"/>
    <w:rsid w:val="000C43AE"/>
    <w:rsid w:val="000C5F40"/>
    <w:rsid w:val="000C6081"/>
    <w:rsid w:val="000C675D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0F7A64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9259D"/>
    <w:rsid w:val="0019361C"/>
    <w:rsid w:val="001A3647"/>
    <w:rsid w:val="001A42F2"/>
    <w:rsid w:val="001B5B6D"/>
    <w:rsid w:val="001C13BD"/>
    <w:rsid w:val="001C241A"/>
    <w:rsid w:val="001D0A90"/>
    <w:rsid w:val="001D1CCB"/>
    <w:rsid w:val="001D319E"/>
    <w:rsid w:val="001D350F"/>
    <w:rsid w:val="001D3BCE"/>
    <w:rsid w:val="001E6ABB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7FFB"/>
    <w:rsid w:val="00271355"/>
    <w:rsid w:val="0027215F"/>
    <w:rsid w:val="00274642"/>
    <w:rsid w:val="00275194"/>
    <w:rsid w:val="0027546D"/>
    <w:rsid w:val="002772FD"/>
    <w:rsid w:val="00286923"/>
    <w:rsid w:val="002A0171"/>
    <w:rsid w:val="002B0283"/>
    <w:rsid w:val="002B08BD"/>
    <w:rsid w:val="002B25F4"/>
    <w:rsid w:val="002B4046"/>
    <w:rsid w:val="002B7F89"/>
    <w:rsid w:val="002C0B7B"/>
    <w:rsid w:val="002C2A6A"/>
    <w:rsid w:val="002C3478"/>
    <w:rsid w:val="002C7BE4"/>
    <w:rsid w:val="002D071F"/>
    <w:rsid w:val="002E3D80"/>
    <w:rsid w:val="002E4961"/>
    <w:rsid w:val="002E795E"/>
    <w:rsid w:val="00303AE7"/>
    <w:rsid w:val="0031281C"/>
    <w:rsid w:val="003135FA"/>
    <w:rsid w:val="00314E26"/>
    <w:rsid w:val="0032035F"/>
    <w:rsid w:val="003230C1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82FFE"/>
    <w:rsid w:val="00383F40"/>
    <w:rsid w:val="0038721C"/>
    <w:rsid w:val="00395CFF"/>
    <w:rsid w:val="00396B19"/>
    <w:rsid w:val="003A2D6B"/>
    <w:rsid w:val="003A4A36"/>
    <w:rsid w:val="003A69FF"/>
    <w:rsid w:val="003A6E47"/>
    <w:rsid w:val="003B46FE"/>
    <w:rsid w:val="003B7385"/>
    <w:rsid w:val="003D01B9"/>
    <w:rsid w:val="003D36EB"/>
    <w:rsid w:val="003D3A6D"/>
    <w:rsid w:val="003D654C"/>
    <w:rsid w:val="003D6A0E"/>
    <w:rsid w:val="003D700D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3EA"/>
    <w:rsid w:val="004738BA"/>
    <w:rsid w:val="00474B1E"/>
    <w:rsid w:val="004775CF"/>
    <w:rsid w:val="004875D5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4204"/>
    <w:rsid w:val="005972AF"/>
    <w:rsid w:val="005A05A4"/>
    <w:rsid w:val="005A0EA5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F0CE6"/>
    <w:rsid w:val="005F4487"/>
    <w:rsid w:val="005F47B0"/>
    <w:rsid w:val="005F7C55"/>
    <w:rsid w:val="00600C29"/>
    <w:rsid w:val="00612863"/>
    <w:rsid w:val="00612C29"/>
    <w:rsid w:val="006132D4"/>
    <w:rsid w:val="006319F3"/>
    <w:rsid w:val="00636463"/>
    <w:rsid w:val="00636F97"/>
    <w:rsid w:val="00641A57"/>
    <w:rsid w:val="00642D99"/>
    <w:rsid w:val="00643410"/>
    <w:rsid w:val="00645AF8"/>
    <w:rsid w:val="00652413"/>
    <w:rsid w:val="00653D88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641B"/>
    <w:rsid w:val="006A6BD8"/>
    <w:rsid w:val="006A78FA"/>
    <w:rsid w:val="006B172B"/>
    <w:rsid w:val="006B2F28"/>
    <w:rsid w:val="006B4012"/>
    <w:rsid w:val="006B435B"/>
    <w:rsid w:val="006C0264"/>
    <w:rsid w:val="006C184F"/>
    <w:rsid w:val="006C562D"/>
    <w:rsid w:val="006D407E"/>
    <w:rsid w:val="006F1A05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62E43"/>
    <w:rsid w:val="00772098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8032A8"/>
    <w:rsid w:val="00813305"/>
    <w:rsid w:val="00815942"/>
    <w:rsid w:val="00817BB9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3A9C"/>
    <w:rsid w:val="008D4FF2"/>
    <w:rsid w:val="008D5781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65B54"/>
    <w:rsid w:val="00975FAF"/>
    <w:rsid w:val="0097771A"/>
    <w:rsid w:val="00981C56"/>
    <w:rsid w:val="00994E56"/>
    <w:rsid w:val="009961A3"/>
    <w:rsid w:val="00997C76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70CA"/>
    <w:rsid w:val="00B0281D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41FD9"/>
    <w:rsid w:val="00B45EB6"/>
    <w:rsid w:val="00B47A3F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5790"/>
    <w:rsid w:val="00BA5891"/>
    <w:rsid w:val="00BB3660"/>
    <w:rsid w:val="00BB3E2E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32E7"/>
    <w:rsid w:val="00CD737E"/>
    <w:rsid w:val="00CE7306"/>
    <w:rsid w:val="00CE77D9"/>
    <w:rsid w:val="00CF0C23"/>
    <w:rsid w:val="00CF1D38"/>
    <w:rsid w:val="00CF73B0"/>
    <w:rsid w:val="00D004A2"/>
    <w:rsid w:val="00D05152"/>
    <w:rsid w:val="00D130FF"/>
    <w:rsid w:val="00D14B06"/>
    <w:rsid w:val="00D156AE"/>
    <w:rsid w:val="00D15DAC"/>
    <w:rsid w:val="00D1773E"/>
    <w:rsid w:val="00D24CC0"/>
    <w:rsid w:val="00D3141B"/>
    <w:rsid w:val="00D447F7"/>
    <w:rsid w:val="00D44A4E"/>
    <w:rsid w:val="00D47AE5"/>
    <w:rsid w:val="00D5378D"/>
    <w:rsid w:val="00D540B0"/>
    <w:rsid w:val="00D629C7"/>
    <w:rsid w:val="00D67A59"/>
    <w:rsid w:val="00D86BFB"/>
    <w:rsid w:val="00D8790E"/>
    <w:rsid w:val="00D92DFA"/>
    <w:rsid w:val="00D96712"/>
    <w:rsid w:val="00DA3869"/>
    <w:rsid w:val="00DA46C9"/>
    <w:rsid w:val="00DA6E7C"/>
    <w:rsid w:val="00DA7D8B"/>
    <w:rsid w:val="00DB3AA8"/>
    <w:rsid w:val="00DD57DD"/>
    <w:rsid w:val="00DE68A2"/>
    <w:rsid w:val="00DE713F"/>
    <w:rsid w:val="00DF32EA"/>
    <w:rsid w:val="00E024E5"/>
    <w:rsid w:val="00E0787D"/>
    <w:rsid w:val="00E108A3"/>
    <w:rsid w:val="00E13C54"/>
    <w:rsid w:val="00E15CD9"/>
    <w:rsid w:val="00E16985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544F0"/>
    <w:rsid w:val="00E630FE"/>
    <w:rsid w:val="00E6607D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E5620"/>
    <w:rsid w:val="00EF7916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0</TotalTime>
  <Pages>1</Pages>
  <Words>304</Words>
  <Characters>1678</Characters>
  <Application>Microsoft Office Word</Application>
  <DocSecurity>8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84</cp:revision>
  <cp:lastPrinted>2012-05-20T17:43:00Z</cp:lastPrinted>
  <dcterms:created xsi:type="dcterms:W3CDTF">2011-11-04T19:44:00Z</dcterms:created>
  <dcterms:modified xsi:type="dcterms:W3CDTF">2012-09-10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